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19F8" w:rsidRDefault="005C75AB">
      <w:pPr>
        <w:pStyle w:val="Heading4"/>
      </w:pPr>
      <w:r>
        <w:t>Unit 1</w:t>
      </w:r>
      <w:r w:rsidR="000319F8">
        <w:t xml:space="preserve"> Summary Sheet </w:t>
      </w:r>
      <w:r w:rsidR="00E57563">
        <w:tab/>
      </w:r>
      <w:r w:rsidR="00E57563">
        <w:tab/>
      </w:r>
      <w:r w:rsidR="00E57563">
        <w:tab/>
      </w:r>
      <w:r w:rsidR="00E57563">
        <w:tab/>
      </w:r>
      <w:r w:rsidR="00E57563">
        <w:tab/>
      </w:r>
      <w:r w:rsidR="00E57563">
        <w:tab/>
        <w:t>Name   ______________</w:t>
      </w:r>
    </w:p>
    <w:p w:rsidR="00582BE2" w:rsidRDefault="005C75AB">
      <w:pPr>
        <w:pStyle w:val="Heading4"/>
      </w:pPr>
      <w:r>
        <w:t>Number Sense, Absolute Values, and Exponents</w:t>
      </w:r>
    </w:p>
    <w:p w:rsidR="00582BE2" w:rsidRDefault="00582BE2">
      <w:pPr>
        <w:rPr>
          <w:b/>
          <w:bCs w:val="0"/>
          <w:i/>
          <w:iCs/>
        </w:rPr>
      </w:pPr>
    </w:p>
    <w:p w:rsidR="00582BE2" w:rsidRDefault="00582BE2"/>
    <w:p w:rsidR="00582BE2" w:rsidRDefault="005C75AB">
      <w:pPr>
        <w:pStyle w:val="Heading5"/>
      </w:pPr>
      <w:r>
        <w:t xml:space="preserve">Classify the numbers into all appropriate number systems </w:t>
      </w:r>
    </w:p>
    <w:p w:rsidR="00582BE2" w:rsidRDefault="005C75AB">
      <w:pPr>
        <w:rPr>
          <w:b/>
          <w:bCs w:val="0"/>
        </w:rPr>
      </w:pPr>
      <w:r>
        <w:rPr>
          <w:b/>
          <w:bCs w:val="0"/>
        </w:rPr>
        <w:t>(Real, Rational, Irrational, Complex, Pure Imaginary, Integer, Whole, Natural)</w:t>
      </w:r>
    </w:p>
    <w:p w:rsidR="00582BE2" w:rsidRDefault="00582BE2"/>
    <w:p w:rsidR="00582BE2" w:rsidRDefault="00BF646F">
      <w:r w:rsidRPr="00582BE2">
        <w:rPr>
          <w:position w:val="-10"/>
        </w:rPr>
        <w:object w:dxaOrig="9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1pt;height:19.5pt" o:ole="">
            <v:imagedata r:id="rId4" o:title=""/>
          </v:shape>
          <o:OLEObject Type="Embed" ProgID="Equation.DSMT4" ShapeID="_x0000_i1025" DrawAspect="Content" ObjectID="_1378535259" r:id="rId5"/>
        </w:object>
      </w:r>
    </w:p>
    <w:p w:rsidR="00582BE2" w:rsidRDefault="00582BE2"/>
    <w:p w:rsidR="000319F8" w:rsidRDefault="000319F8"/>
    <w:p w:rsidR="00582BE2" w:rsidRDefault="005C75AB">
      <w:pPr>
        <w:rPr>
          <w:b/>
          <w:bCs w:val="0"/>
        </w:rPr>
      </w:pPr>
      <w:r>
        <w:rPr>
          <w:b/>
          <w:bCs w:val="0"/>
        </w:rPr>
        <w:t>Solve and graph each of the following:</w:t>
      </w:r>
    </w:p>
    <w:p w:rsidR="00582BE2" w:rsidRDefault="00BF646F">
      <w:r w:rsidRPr="00BF646F">
        <w:rPr>
          <w:position w:val="-28"/>
        </w:rPr>
        <w:object w:dxaOrig="8100" w:dyaOrig="680">
          <v:shape id="_x0000_i1026" type="#_x0000_t75" style="width:405pt;height:33.75pt" o:ole="">
            <v:imagedata r:id="rId6" o:title=""/>
          </v:shape>
          <o:OLEObject Type="Embed" ProgID="Equation.DSMT4" ShapeID="_x0000_i1026" DrawAspect="Content" ObjectID="_1378535260" r:id="rId7"/>
        </w:object>
      </w:r>
    </w:p>
    <w:p w:rsidR="00582BE2" w:rsidRDefault="00582BE2"/>
    <w:p w:rsidR="00582BE2" w:rsidRDefault="00582BE2"/>
    <w:p w:rsidR="000319F8" w:rsidRDefault="000319F8"/>
    <w:p w:rsidR="000319F8" w:rsidRDefault="000319F8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16DBC" w:rsidRDefault="00016DBC"/>
    <w:p w:rsidR="000319F8" w:rsidRDefault="000319F8"/>
    <w:p w:rsidR="00582BE2" w:rsidRDefault="00582BE2"/>
    <w:p w:rsidR="00582BE2" w:rsidRDefault="005C75AB">
      <w:pPr>
        <w:rPr>
          <w:b/>
          <w:bCs w:val="0"/>
        </w:rPr>
      </w:pPr>
      <w:r>
        <w:rPr>
          <w:b/>
          <w:bCs w:val="0"/>
        </w:rPr>
        <w:t xml:space="preserve">Graph each of the following using </w:t>
      </w:r>
      <w:proofErr w:type="gramStart"/>
      <w:r>
        <w:rPr>
          <w:b/>
          <w:bCs w:val="0"/>
        </w:rPr>
        <w:t>a tables</w:t>
      </w:r>
      <w:proofErr w:type="gramEnd"/>
      <w:r>
        <w:rPr>
          <w:b/>
          <w:bCs w:val="0"/>
        </w:rPr>
        <w:t xml:space="preserve"> of values:</w:t>
      </w:r>
    </w:p>
    <w:p w:rsidR="00582BE2" w:rsidRDefault="00016DBC">
      <w:r w:rsidRPr="00016DBC">
        <w:rPr>
          <w:position w:val="-24"/>
        </w:rPr>
        <w:object w:dxaOrig="8919" w:dyaOrig="620">
          <v:shape id="_x0000_i1027" type="#_x0000_t75" style="width:446.25pt;height:30.75pt" o:ole="">
            <v:imagedata r:id="rId8" o:title=""/>
          </v:shape>
          <o:OLEObject Type="Embed" ProgID="Equation.3" ShapeID="_x0000_i1027" DrawAspect="Content" ObjectID="_1378535261" r:id="rId9"/>
        </w:object>
      </w:r>
    </w:p>
    <w:p w:rsidR="00582BE2" w:rsidRDefault="005C75AB">
      <w:r>
        <w:t xml:space="preserve">   </w:t>
      </w:r>
    </w:p>
    <w:p w:rsidR="00582BE2" w:rsidRDefault="00653F0A">
      <w:r>
        <w:rPr>
          <w:noProof/>
        </w:rPr>
        <w:drawing>
          <wp:inline distT="0" distB="0" distL="0" distR="0">
            <wp:extent cx="2228850" cy="2247900"/>
            <wp:effectExtent l="19050" t="0" r="0" b="0"/>
            <wp:docPr id="1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228850" cy="2247900"/>
            <wp:effectExtent l="19050" t="0" r="0" b="0"/>
            <wp:docPr id="2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>
            <wp:extent cx="2228850" cy="2247900"/>
            <wp:effectExtent l="19050" t="0" r="0" b="0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2BE2" w:rsidRDefault="00582BE2"/>
    <w:p w:rsidR="00582BE2" w:rsidRDefault="00582BE2"/>
    <w:p w:rsidR="00582BE2" w:rsidRDefault="00582BE2"/>
    <w:p w:rsidR="00582BE2" w:rsidRDefault="00582BE2"/>
    <w:p w:rsidR="000319F8" w:rsidRDefault="000319F8"/>
    <w:p w:rsidR="00582BE2" w:rsidRDefault="005C75AB">
      <w:pPr>
        <w:rPr>
          <w:b/>
          <w:bCs w:val="0"/>
        </w:rPr>
      </w:pPr>
      <w:r>
        <w:rPr>
          <w:b/>
          <w:bCs w:val="0"/>
        </w:rPr>
        <w:t>Simplify each of the following:</w:t>
      </w:r>
    </w:p>
    <w:p w:rsidR="00582BE2" w:rsidRDefault="007F1236">
      <w:r w:rsidRPr="007F1236">
        <w:object w:dxaOrig="8440" w:dyaOrig="10240">
          <v:shape id="_x0000_i1028" type="#_x0000_t75" style="width:422.25pt;height:512.25pt" o:ole="">
            <v:imagedata r:id="rId11" o:title=""/>
          </v:shape>
          <o:OLEObject Type="Embed" ProgID="Equation.DSMT4" ShapeID="_x0000_i1028" DrawAspect="Content" ObjectID="_1378535262" r:id="rId12"/>
        </w:object>
      </w:r>
    </w:p>
    <w:p w:rsidR="00582BE2" w:rsidRDefault="00582BE2"/>
    <w:p w:rsidR="00582BE2" w:rsidRDefault="00582BE2"/>
    <w:p w:rsidR="007F1236" w:rsidRDefault="007F1236"/>
    <w:p w:rsidR="007F1236" w:rsidRDefault="007F1236"/>
    <w:p w:rsidR="00582BE2" w:rsidRDefault="005C75AB">
      <w:pPr>
        <w:rPr>
          <w:b/>
          <w:bCs w:val="0"/>
          <w:i/>
          <w:iCs/>
        </w:rPr>
      </w:pPr>
      <w:r>
        <w:rPr>
          <w:b/>
          <w:bCs w:val="0"/>
          <w:i/>
          <w:iCs/>
        </w:rPr>
        <w:t>Give an example of each of the following properties:</w:t>
      </w:r>
    </w:p>
    <w:p w:rsidR="00582BE2" w:rsidRDefault="005C75AB">
      <w:r>
        <w:t>Associative Property for Multiplication/Addition</w:t>
      </w:r>
    </w:p>
    <w:p w:rsidR="00582BE2" w:rsidRDefault="005C75AB">
      <w:r>
        <w:t>Commutative Property for Addition/Multiplication</w:t>
      </w:r>
    </w:p>
    <w:p w:rsidR="00582BE2" w:rsidRDefault="005C75AB">
      <w:r>
        <w:t>Identity Property for Multiplication/Addition</w:t>
      </w:r>
    </w:p>
    <w:p w:rsidR="00582BE2" w:rsidRDefault="005C75AB">
      <w:r>
        <w:t>Inverse Property for Multiplication/Addition</w:t>
      </w:r>
    </w:p>
    <w:p w:rsidR="00582BE2" w:rsidRDefault="005C75AB">
      <w:r>
        <w:t>Distributive Property</w:t>
      </w:r>
    </w:p>
    <w:p w:rsidR="00582BE2" w:rsidRDefault="005C75AB">
      <w:r>
        <w:t>Transitive Property</w:t>
      </w:r>
    </w:p>
    <w:p w:rsidR="005C75AB" w:rsidRDefault="005C75AB">
      <w:r>
        <w:t>Zero Product Property</w:t>
      </w:r>
    </w:p>
    <w:p w:rsidR="00BF646F" w:rsidRDefault="00BF646F"/>
    <w:sectPr w:rsidR="00BF646F" w:rsidSect="00653F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compat/>
  <w:rsids>
    <w:rsidRoot w:val="000319F8"/>
    <w:rsid w:val="00016DBC"/>
    <w:rsid w:val="000319F8"/>
    <w:rsid w:val="00582BE2"/>
    <w:rsid w:val="005C75AB"/>
    <w:rsid w:val="005F4106"/>
    <w:rsid w:val="00653F0A"/>
    <w:rsid w:val="006F2712"/>
    <w:rsid w:val="007F1236"/>
    <w:rsid w:val="008623C3"/>
    <w:rsid w:val="00B95A79"/>
    <w:rsid w:val="00BF646F"/>
    <w:rsid w:val="00E575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2BE2"/>
    <w:rPr>
      <w:bCs/>
      <w:sz w:val="24"/>
    </w:rPr>
  </w:style>
  <w:style w:type="paragraph" w:styleId="Heading1">
    <w:name w:val="heading 1"/>
    <w:basedOn w:val="Normal"/>
    <w:next w:val="Normal"/>
    <w:qFormat/>
    <w:rsid w:val="00582BE2"/>
    <w:pPr>
      <w:keepNext/>
      <w:outlineLvl w:val="0"/>
    </w:pPr>
    <w:rPr>
      <w:b/>
      <w:bCs w:val="0"/>
      <w:sz w:val="28"/>
    </w:rPr>
  </w:style>
  <w:style w:type="paragraph" w:styleId="Heading2">
    <w:name w:val="heading 2"/>
    <w:basedOn w:val="Normal"/>
    <w:next w:val="Normal"/>
    <w:qFormat/>
    <w:rsid w:val="00582BE2"/>
    <w:pPr>
      <w:keepNext/>
      <w:outlineLvl w:val="1"/>
    </w:pPr>
    <w:rPr>
      <w:b/>
      <w:bCs w:val="0"/>
      <w:u w:val="single"/>
    </w:rPr>
  </w:style>
  <w:style w:type="paragraph" w:styleId="Heading3">
    <w:name w:val="heading 3"/>
    <w:basedOn w:val="Normal"/>
    <w:next w:val="Normal"/>
    <w:qFormat/>
    <w:rsid w:val="00582BE2"/>
    <w:pPr>
      <w:keepNext/>
      <w:outlineLvl w:val="2"/>
    </w:pPr>
    <w:rPr>
      <w:i/>
      <w:iCs/>
    </w:rPr>
  </w:style>
  <w:style w:type="paragraph" w:styleId="Heading4">
    <w:name w:val="heading 4"/>
    <w:basedOn w:val="Normal"/>
    <w:next w:val="Normal"/>
    <w:qFormat/>
    <w:rsid w:val="00582BE2"/>
    <w:pPr>
      <w:keepNext/>
      <w:outlineLvl w:val="3"/>
    </w:pPr>
    <w:rPr>
      <w:b/>
      <w:bCs w:val="0"/>
      <w:sz w:val="32"/>
    </w:rPr>
  </w:style>
  <w:style w:type="paragraph" w:styleId="Heading5">
    <w:name w:val="heading 5"/>
    <w:basedOn w:val="Normal"/>
    <w:next w:val="Normal"/>
    <w:qFormat/>
    <w:rsid w:val="00582BE2"/>
    <w:pPr>
      <w:keepNext/>
      <w:outlineLvl w:val="4"/>
    </w:pPr>
    <w:rPr>
      <w:b/>
      <w:bCs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sid w:val="00582BE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12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1236"/>
    <w:rPr>
      <w:rFonts w:ascii="Tahoma" w:hAnsi="Tahoma" w:cs="Tahoma"/>
      <w:bCs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oleObject" Target="embeddings/oleObject1.bin"/><Relationship Id="rId10" Type="http://schemas.openxmlformats.org/officeDocument/2006/relationships/image" Target="media/image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3</Words>
  <Characters>72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sources for Algebra 2</vt:lpstr>
    </vt:vector>
  </TitlesOfParts>
  <Company>LCPS</Company>
  <LinksUpToDate>false</LinksUpToDate>
  <CharactersWithSpaces>804</CharactersWithSpaces>
  <SharedDoc>false</SharedDoc>
  <HLinks>
    <vt:vector size="12" baseType="variant">
      <vt:variant>
        <vt:i4>1507355</vt:i4>
      </vt:variant>
      <vt:variant>
        <vt:i4>3</vt:i4>
      </vt:variant>
      <vt:variant>
        <vt:i4>0</vt:i4>
      </vt:variant>
      <vt:variant>
        <vt:i4>5</vt:i4>
      </vt:variant>
      <vt:variant>
        <vt:lpwstr>http://illuminations.nctm.org/ActivityDetail.aspx?ID=132</vt:lpwstr>
      </vt:variant>
      <vt:variant>
        <vt:lpwstr/>
      </vt:variant>
      <vt:variant>
        <vt:i4>1245275</vt:i4>
      </vt:variant>
      <vt:variant>
        <vt:i4>0</vt:i4>
      </vt:variant>
      <vt:variant>
        <vt:i4>0</vt:i4>
      </vt:variant>
      <vt:variant>
        <vt:i4>5</vt:i4>
      </vt:variant>
      <vt:variant>
        <vt:lpwstr>http://nlvm.usu.edu/en/nav/frames_asid_329_g_4_t_2.html?open=activities&amp;from=category_g_4_t_2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ources for Algebra 2</dc:title>
  <dc:creator>LCPS</dc:creator>
  <cp:lastModifiedBy>LCPS</cp:lastModifiedBy>
  <cp:revision>2</cp:revision>
  <dcterms:created xsi:type="dcterms:W3CDTF">2011-09-26T13:41:00Z</dcterms:created>
  <dcterms:modified xsi:type="dcterms:W3CDTF">2011-09-26T13:41:00Z</dcterms:modified>
</cp:coreProperties>
</file>